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9183"/>
        <w:gridCol w:w="975"/>
        <w:gridCol w:w="301"/>
        <w:gridCol w:w="9"/>
      </w:tblGrid>
      <w:tr w:rsidR="00844611" w:rsidRPr="00251E91" w14:paraId="0D1B6D64" w14:textId="77777777" w:rsidTr="005124B9">
        <w:trPr>
          <w:trHeight w:val="972"/>
        </w:trPr>
        <w:tc>
          <w:tcPr>
            <w:tcW w:w="3497" w:type="dxa"/>
          </w:tcPr>
          <w:p w14:paraId="2D9BA2FB" w14:textId="53AA8A41" w:rsidR="00DA68A8" w:rsidRPr="00251E91" w:rsidRDefault="005124B9" w:rsidP="008E2E0E">
            <w:pPr>
              <w:ind w:left="993"/>
              <w:jc w:val="lef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086BE52" wp14:editId="5C404068">
                      <wp:extent cx="5200650" cy="571500"/>
                      <wp:effectExtent l="0" t="0" r="0" b="0"/>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0" cy="571500"/>
                              </a:xfrm>
                              <a:prstGeom prst="rect">
                                <a:avLst/>
                              </a:prstGeom>
                              <a:solidFill>
                                <a:schemeClr val="accent5">
                                  <a:lumMod val="75000"/>
                                </a:schemeClr>
                              </a:solidFill>
                              <a:ln>
                                <a:noFill/>
                              </a:ln>
                              <a:effectLst/>
                            </wps:spPr>
                            <wps:txbx>
                              <w:txbxContent>
                                <w:p w14:paraId="1AE4B1B3" w14:textId="77777777" w:rsidR="005124B9" w:rsidRPr="00AF38E1" w:rsidRDefault="005124B9" w:rsidP="005124B9">
                                  <w:pPr>
                                    <w:ind w:left="142"/>
                                    <w:jc w:val="center"/>
                                    <w:rPr>
                                      <w:rStyle w:val="Emphasis"/>
                                      <w:rFonts w:ascii="Arial" w:hAnsi="Arial" w:cs="Arial"/>
                                      <w:b/>
                                      <w:bCs/>
                                      <w:i w:val="0"/>
                                      <w:iCs w:val="0"/>
                                      <w:color w:val="FFFFFF" w:themeColor="background1"/>
                                      <w:sz w:val="24"/>
                                      <w:szCs w:val="28"/>
                                      <w:lang w:val="fr-FR"/>
                                    </w:rPr>
                                  </w:pPr>
                                  <w:r w:rsidRPr="00AF38E1">
                                    <w:rPr>
                                      <w:rStyle w:val="Emphasis"/>
                                      <w:rFonts w:ascii="Arial" w:hAnsi="Arial" w:cs="Arial"/>
                                      <w:b/>
                                      <w:bCs/>
                                      <w:i w:val="0"/>
                                      <w:iCs w:val="0"/>
                                      <w:color w:val="FFFFFF" w:themeColor="background1"/>
                                      <w:sz w:val="24"/>
                                      <w:szCs w:val="28"/>
                                      <w:lang w:val="fr-FR"/>
                                    </w:rPr>
                                    <w:t>International Journal of Intelligent Knowledge Processing Systems</w:t>
                                  </w:r>
                                </w:p>
                                <w:p w14:paraId="5281F2D3" w14:textId="77777777" w:rsidR="005124B9" w:rsidRPr="00AF38E1" w:rsidRDefault="005124B9" w:rsidP="005124B9">
                                  <w:pPr>
                                    <w:jc w:val="center"/>
                                    <w:rPr>
                                      <w:rFonts w:ascii="Arial" w:hAnsi="Arial" w:cs="Arial"/>
                                      <w:color w:val="FFFFFF" w:themeColor="background1"/>
                                      <w:sz w:val="16"/>
                                      <w:szCs w:val="16"/>
                                      <w:lang w:val="en-US" w:eastAsia="en-US" w:bidi="fa-IR"/>
                                    </w:rPr>
                                  </w:pPr>
                                  <w:r w:rsidRPr="00AF38E1">
                                    <w:rPr>
                                      <w:rStyle w:val="Emphasis"/>
                                      <w:rFonts w:ascii="Arial" w:hAnsi="Arial" w:cs="Arial"/>
                                      <w:i w:val="0"/>
                                      <w:iCs w:val="0"/>
                                      <w:color w:val="FFFFFF" w:themeColor="background1"/>
                                      <w:sz w:val="16"/>
                                      <w:szCs w:val="16"/>
                                      <w:lang w:val="en-US" w:eastAsia="en-US" w:bidi="fa-IR"/>
                                    </w:rPr>
                                    <w:t>Vol., No., Month, Year, pp. **-**</w:t>
                                  </w:r>
                                </w:p>
                                <w:p w14:paraId="5E4D577A" w14:textId="77777777" w:rsidR="005124B9" w:rsidRPr="00AF38E1" w:rsidRDefault="005124B9" w:rsidP="005124B9">
                                  <w:pPr>
                                    <w:jc w:val="center"/>
                                    <w:rPr>
                                      <w:rFonts w:ascii="Arial" w:hAnsi="Arial" w:cs="Arial"/>
                                      <w:color w:val="FFFFFF" w:themeColor="background1"/>
                                      <w:sz w:val="10"/>
                                      <w:szCs w:val="16"/>
                                      <w:lang w:val="en-US" w:eastAsia="en-US" w:bidi="fa-IR"/>
                                    </w:rPr>
                                  </w:pPr>
                                </w:p>
                                <w:p w14:paraId="5821C074" w14:textId="77777777" w:rsidR="005124B9" w:rsidRPr="00AF38E1" w:rsidRDefault="005124B9" w:rsidP="005124B9">
                                  <w:pPr>
                                    <w:jc w:val="center"/>
                                    <w:rPr>
                                      <w:rFonts w:ascii="Arial" w:hAnsi="Arial" w:cs="Arial"/>
                                      <w:color w:val="FFFFFF" w:themeColor="background1"/>
                                      <w:sz w:val="16"/>
                                      <w:szCs w:val="16"/>
                                      <w:lang w:val="en-US"/>
                                    </w:rPr>
                                  </w:pPr>
                                  <w:r w:rsidRPr="00AF38E1">
                                    <w:rPr>
                                      <w:rFonts w:ascii="Arial" w:hAnsi="Arial" w:cs="Arial"/>
                                      <w:color w:val="FFFFFF" w:themeColor="background1"/>
                                      <w:sz w:val="16"/>
                                      <w:szCs w:val="16"/>
                                      <w:lang w:val="en-US" w:eastAsia="en-US" w:bidi="fa-IR"/>
                                    </w:rPr>
                                    <w:t>Journal homepage:</w:t>
                                  </w:r>
                                  <w:r w:rsidRPr="00AF38E1">
                                    <w:rPr>
                                      <w:rFonts w:ascii="Arial" w:hAnsi="Arial" w:cs="Arial"/>
                                      <w:color w:val="FFFFFF" w:themeColor="background1"/>
                                      <w:sz w:val="16"/>
                                      <w:szCs w:val="16"/>
                                      <w:lang w:val="en-US"/>
                                    </w:rPr>
                                    <w:t xml:space="preserve"> https://ijikps.org/</w:t>
                                  </w:r>
                                </w:p>
                                <w:p w14:paraId="21E119E1" w14:textId="77777777" w:rsidR="005124B9" w:rsidRPr="00AF38E1" w:rsidRDefault="005124B9" w:rsidP="005124B9">
                                  <w:pPr>
                                    <w:jc w:val="center"/>
                                    <w:rPr>
                                      <w:rFonts w:ascii="Arial" w:hAnsi="Arial" w:cs="Arial"/>
                                      <w:b/>
                                      <w:bCs/>
                                      <w:i/>
                                      <w:iCs/>
                                      <w:color w:val="FFFFFF" w:themeColor="background1"/>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086BE52" id="_x0000_t202" coordsize="21600,21600" o:spt="202" path="m,l,21600r21600,l21600,xe">
                      <v:stroke joinstyle="miter"/>
                      <v:path gradientshapeok="t" o:connecttype="rect"/>
                    </v:shapetype>
                    <v:shape id="Text Box 17" o:spid="_x0000_s1026" type="#_x0000_t202" style="width:409.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" fillcolor="#2f5496 [2408]" stroked="f">
                      <v:textbox>
                        <w:txbxContent>
                          <w:p w14:paraId="1AE4B1B3" w14:textId="77777777" w:rsidR="005124B9" w:rsidRPr="00AF38E1" w:rsidRDefault="005124B9" w:rsidP="005124B9">
                            <w:pPr>
                              <w:ind w:left="142"/>
                              <w:jc w:val="center"/>
                              <w:rPr>
                                <w:rStyle w:val="Emphasis"/>
                                <w:rFonts w:ascii="Arial" w:hAnsi="Arial" w:cs="Arial"/>
                                <w:b/>
                                <w:bCs/>
                                <w:i w:val="0"/>
                                <w:iCs w:val="0"/>
                                <w:color w:val="FFFFFF" w:themeColor="background1"/>
                                <w:sz w:val="24"/>
                                <w:szCs w:val="28"/>
                                <w:lang w:val="fr-FR"/>
                              </w:rPr>
                            </w:pPr>
                            <w:r w:rsidRPr="00AF38E1">
                              <w:rPr>
                                <w:rStyle w:val="Emphasis"/>
                                <w:rFonts w:ascii="Arial" w:hAnsi="Arial" w:cs="Arial"/>
                                <w:b/>
                                <w:bCs/>
                                <w:i w:val="0"/>
                                <w:iCs w:val="0"/>
                                <w:color w:val="FFFFFF" w:themeColor="background1"/>
                                <w:sz w:val="24"/>
                                <w:szCs w:val="28"/>
                                <w:lang w:val="fr-FR"/>
                              </w:rPr>
                              <w:t>International Journal of Intelligent Knowledge Processing Systems</w:t>
                            </w:r>
                          </w:p>
                          <w:p w14:paraId="5281F2D3" w14:textId="77777777" w:rsidR="005124B9" w:rsidRPr="00AF38E1" w:rsidRDefault="005124B9" w:rsidP="005124B9">
                            <w:pPr>
                              <w:jc w:val="center"/>
                              <w:rPr>
                                <w:rFonts w:ascii="Arial" w:hAnsi="Arial" w:cs="Arial"/>
                                <w:color w:val="FFFFFF" w:themeColor="background1"/>
                                <w:sz w:val="16"/>
                                <w:szCs w:val="16"/>
                                <w:lang w:val="en-US" w:eastAsia="en-US" w:bidi="fa-IR"/>
                              </w:rPr>
                            </w:pPr>
                            <w:r w:rsidRPr="00AF38E1">
                              <w:rPr>
                                <w:rStyle w:val="Emphasis"/>
                                <w:rFonts w:ascii="Arial" w:hAnsi="Arial" w:cs="Arial"/>
                                <w:i w:val="0"/>
                                <w:iCs w:val="0"/>
                                <w:color w:val="FFFFFF" w:themeColor="background1"/>
                                <w:sz w:val="16"/>
                                <w:szCs w:val="16"/>
                                <w:lang w:val="en-US" w:eastAsia="en-US" w:bidi="fa-IR"/>
                              </w:rPr>
                              <w:t>Vol., No., Month, Year, pp. **-**</w:t>
                            </w:r>
                          </w:p>
                          <w:p w14:paraId="5E4D577A" w14:textId="77777777" w:rsidR="005124B9" w:rsidRPr="00AF38E1" w:rsidRDefault="005124B9" w:rsidP="005124B9">
                            <w:pPr>
                              <w:jc w:val="center"/>
                              <w:rPr>
                                <w:rFonts w:ascii="Arial" w:hAnsi="Arial" w:cs="Arial"/>
                                <w:color w:val="FFFFFF" w:themeColor="background1"/>
                                <w:sz w:val="10"/>
                                <w:szCs w:val="16"/>
                                <w:lang w:val="en-US" w:eastAsia="en-US" w:bidi="fa-IR"/>
                              </w:rPr>
                            </w:pPr>
                          </w:p>
                          <w:p w14:paraId="5821C074" w14:textId="77777777" w:rsidR="005124B9" w:rsidRPr="00AF38E1" w:rsidRDefault="005124B9" w:rsidP="005124B9">
                            <w:pPr>
                              <w:jc w:val="center"/>
                              <w:rPr>
                                <w:rFonts w:ascii="Arial" w:hAnsi="Arial" w:cs="Arial"/>
                                <w:color w:val="FFFFFF" w:themeColor="background1"/>
                                <w:sz w:val="16"/>
                                <w:szCs w:val="16"/>
                                <w:lang w:val="en-US"/>
                              </w:rPr>
                            </w:pPr>
                            <w:r w:rsidRPr="00AF38E1">
                              <w:rPr>
                                <w:rFonts w:ascii="Arial" w:hAnsi="Arial" w:cs="Arial"/>
                                <w:color w:val="FFFFFF" w:themeColor="background1"/>
                                <w:sz w:val="16"/>
                                <w:szCs w:val="16"/>
                                <w:lang w:val="en-US" w:eastAsia="en-US" w:bidi="fa-IR"/>
                              </w:rPr>
                              <w:t>Journal homepage:</w:t>
                            </w:r>
                            <w:r w:rsidRPr="00AF38E1">
                              <w:rPr>
                                <w:rFonts w:ascii="Arial" w:hAnsi="Arial" w:cs="Arial"/>
                                <w:color w:val="FFFFFF" w:themeColor="background1"/>
                                <w:sz w:val="16"/>
                                <w:szCs w:val="16"/>
                                <w:lang w:val="en-US"/>
                              </w:rPr>
                              <w:t xml:space="preserve"> https://ijikps.org/</w:t>
                            </w:r>
                          </w:p>
                          <w:p w14:paraId="21E119E1" w14:textId="77777777" w:rsidR="005124B9" w:rsidRPr="00AF38E1" w:rsidRDefault="005124B9" w:rsidP="005124B9">
                            <w:pPr>
                              <w:jc w:val="center"/>
                              <w:rPr>
                                <w:rFonts w:ascii="Arial" w:hAnsi="Arial" w:cs="Arial"/>
                                <w:b/>
                                <w:bCs/>
                                <w:i/>
                                <w:iCs/>
                                <w:color w:val="FFFFFF" w:themeColor="background1"/>
                                <w:sz w:val="16"/>
                                <w:szCs w:val="16"/>
                                <w:lang w:val="en-US"/>
                              </w:rPr>
                            </w:pPr>
                          </w:p>
                        </w:txbxContent>
                      </v:textbox>
                      <w10:anchorlock/>
                    </v:shape>
                  </w:pict>
                </mc:Fallback>
              </mc:AlternateContent>
            </w:r>
          </w:p>
        </w:tc>
        <w:tc>
          <w:tcPr>
            <w:tcW w:w="6971" w:type="dxa"/>
            <w:gridSpan w:val="3"/>
          </w:tcPr>
          <w:p w14:paraId="46C84C14" w14:textId="470E22DD" w:rsidR="00DA68A8" w:rsidRPr="00251E91" w:rsidRDefault="00DA68A8" w:rsidP="008E2E0E">
            <w:pPr>
              <w:jc w:val="right"/>
              <w:rPr>
                <w:rFonts w:ascii="Arial" w:hAnsi="Arial" w:cs="Arial"/>
                <w:b/>
                <w:i/>
                <w:szCs w:val="24"/>
                <w:lang w:eastAsia="zh-CN"/>
              </w:rPr>
            </w:pPr>
          </w:p>
        </w:tc>
      </w:tr>
      <w:tr w:rsidR="007D31DE" w:rsidRPr="00546084" w14:paraId="16D94049" w14:textId="4FE71CE1" w:rsidTr="005124B9">
        <w:tblPrEx>
          <w:tblBorders>
            <w:top w:val="single" w:sz="4" w:space="0" w:color="auto"/>
            <w:bottom w:val="single" w:sz="4" w:space="0" w:color="auto"/>
            <w:insideH w:val="single" w:sz="4" w:space="0" w:color="auto"/>
            <w:insideV w:val="single" w:sz="4" w:space="0" w:color="auto"/>
          </w:tblBorders>
          <w:tblCellMar>
            <w:left w:w="108" w:type="dxa"/>
            <w:right w:w="108" w:type="dxa"/>
          </w:tblCellMar>
        </w:tblPrEx>
        <w:trPr>
          <w:gridAfter w:val="1"/>
          <w:wAfter w:w="28" w:type="dxa"/>
          <w:trHeight w:val="253"/>
        </w:trPr>
        <w:tc>
          <w:tcPr>
            <w:tcW w:w="9713" w:type="dxa"/>
            <w:gridSpan w:val="2"/>
            <w:tcBorders>
              <w:bottom w:val="nil"/>
              <w:right w:val="nil"/>
            </w:tcBorders>
          </w:tcPr>
          <w:p w14:paraId="767C3A66" w14:textId="19BA8FBE" w:rsidR="007D31DE" w:rsidRPr="00C56FA6" w:rsidRDefault="005A4AF5"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980932">
              <w:rPr>
                <w:rFonts w:ascii="Times New Roman" w:hAnsi="Times New Roman"/>
                <w:b/>
                <w:bCs/>
                <w:i/>
                <w:iCs/>
                <w:sz w:val="24"/>
                <w:szCs w:val="24"/>
                <w:lang w:val="en-US" w:eastAsia="zh-CN"/>
              </w:rPr>
              <w:t>INTERNATIONAL JOURNAL OF INTELLIGENT KNOWLEDGE PROCESSING SYSTEMS</w:t>
            </w:r>
          </w:p>
        </w:tc>
        <w:tc>
          <w:tcPr>
            <w:tcW w:w="727" w:type="dxa"/>
            <w:tcBorders>
              <w:left w:val="nil"/>
              <w:bottom w:val="nil"/>
            </w:tcBorders>
          </w:tcPr>
          <w:p w14:paraId="704BC54B" w14:textId="77777777" w:rsidR="007D31DE" w:rsidRPr="00FA5BC2" w:rsidRDefault="007D31DE" w:rsidP="00A9142C">
            <w:pPr>
              <w:jc w:val="left"/>
              <w:rPr>
                <w:rFonts w:ascii="Times New Roman" w:hAnsi="Times New Roman"/>
                <w:b/>
                <w:sz w:val="24"/>
                <w:szCs w:val="24"/>
                <w:lang w:val="en-US" w:eastAsia="zh-CN"/>
              </w:rPr>
            </w:pPr>
          </w:p>
        </w:tc>
      </w:tr>
      <w:tr w:rsidR="007D31DE" w:rsidRPr="00546084" w14:paraId="25DCD0F2" w14:textId="25DCBB1E" w:rsidTr="005124B9">
        <w:tblPrEx>
          <w:tblBorders>
            <w:top w:val="single" w:sz="4" w:space="0" w:color="auto"/>
            <w:bottom w:val="single" w:sz="4" w:space="0" w:color="auto"/>
            <w:insideH w:val="single" w:sz="4" w:space="0" w:color="auto"/>
            <w:insideV w:val="single" w:sz="4" w:space="0" w:color="auto"/>
          </w:tblBorders>
          <w:tblCellMar>
            <w:left w:w="108" w:type="dxa"/>
            <w:right w:w="108" w:type="dxa"/>
          </w:tblCellMar>
        </w:tblPrEx>
        <w:trPr>
          <w:gridAfter w:val="1"/>
          <w:wAfter w:w="28" w:type="dxa"/>
          <w:trHeight w:val="661"/>
        </w:trPr>
        <w:tc>
          <w:tcPr>
            <w:tcW w:w="9713" w:type="dxa"/>
            <w:gridSpan w:val="2"/>
            <w:tcBorders>
              <w:top w:val="nil"/>
              <w:bottom w:val="nil"/>
              <w:right w:val="nil"/>
            </w:tcBorders>
            <w:vAlign w:val="center"/>
          </w:tcPr>
          <w:p w14:paraId="2783F348" w14:textId="77777777" w:rsidR="007D31DE" w:rsidRPr="009D5C0F" w:rsidRDefault="007D31DE" w:rsidP="00251E91">
            <w:pPr>
              <w:jc w:val="left"/>
              <w:rPr>
                <w:rFonts w:ascii="Times New Roman" w:hAnsi="Times New Roman"/>
                <w:lang w:val="en-US"/>
              </w:rPr>
            </w:pPr>
          </w:p>
          <w:p w14:paraId="0C18E4EE" w14:textId="73C392F0" w:rsidR="007D31DE" w:rsidRPr="009D5C0F" w:rsidRDefault="007D31DE"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Pr="009D5C0F">
              <w:rPr>
                <w:rFonts w:ascii="Times New Roman" w:hAnsi="Times New Roman"/>
                <w:vertAlign w:val="superscript"/>
                <w:lang w:val="en-US" w:eastAsia="zh-CN"/>
              </w:rPr>
              <w:t xml:space="preserve"> </w:t>
            </w:r>
          </w:p>
          <w:p w14:paraId="321334C9" w14:textId="77777777" w:rsidR="007D31DE" w:rsidRPr="00BF288B" w:rsidRDefault="007D31DE" w:rsidP="00A9142C">
            <w:pPr>
              <w:jc w:val="left"/>
              <w:rPr>
                <w:rFonts w:ascii="Times New Roman" w:hAnsi="Times New Roman"/>
                <w:b/>
                <w:szCs w:val="24"/>
                <w:lang w:val="en-US" w:eastAsia="zh-CN"/>
              </w:rPr>
            </w:pPr>
          </w:p>
        </w:tc>
        <w:tc>
          <w:tcPr>
            <w:tcW w:w="727" w:type="dxa"/>
            <w:tcBorders>
              <w:top w:val="nil"/>
              <w:left w:val="nil"/>
              <w:bottom w:val="nil"/>
            </w:tcBorders>
          </w:tcPr>
          <w:p w14:paraId="200344E4" w14:textId="77777777" w:rsidR="007D31DE" w:rsidRPr="009D5C0F" w:rsidRDefault="007D31DE" w:rsidP="00251E91">
            <w:pPr>
              <w:jc w:val="left"/>
              <w:rPr>
                <w:rFonts w:ascii="Times New Roman" w:hAnsi="Times New Roman"/>
                <w:lang w:val="en-US"/>
              </w:rPr>
            </w:pPr>
          </w:p>
        </w:tc>
      </w:tr>
      <w:tr w:rsidR="00BE19C3" w:rsidRPr="00251E91" w14:paraId="6E40013E" w14:textId="3876B43F" w:rsidTr="005124B9">
        <w:tblPrEx>
          <w:tblBorders>
            <w:top w:val="single" w:sz="4" w:space="0" w:color="auto"/>
            <w:bottom w:val="single" w:sz="4" w:space="0" w:color="auto"/>
            <w:insideH w:val="single" w:sz="4" w:space="0" w:color="auto"/>
            <w:insideV w:val="single" w:sz="4" w:space="0" w:color="auto"/>
          </w:tblBorders>
          <w:tblCellMar>
            <w:left w:w="108" w:type="dxa"/>
            <w:right w:w="108" w:type="dxa"/>
          </w:tblCellMar>
        </w:tblPrEx>
        <w:trPr>
          <w:gridAfter w:val="1"/>
          <w:wAfter w:w="28" w:type="dxa"/>
          <w:trHeight w:val="661"/>
        </w:trPr>
        <w:tc>
          <w:tcPr>
            <w:tcW w:w="10440" w:type="dxa"/>
            <w:gridSpan w:val="3"/>
            <w:tcBorders>
              <w:top w:val="nil"/>
              <w:bottom w:val="single" w:sz="4" w:space="0" w:color="auto"/>
            </w:tcBorders>
          </w:tcPr>
          <w:p w14:paraId="1940F92C" w14:textId="77777777" w:rsidR="00BE19C3" w:rsidRPr="009D5C0F" w:rsidRDefault="00BE19C3"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CA3D896" w14:textId="77777777" w:rsidR="00BE19C3" w:rsidRPr="009D5C0F" w:rsidRDefault="00BE19C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64B8D6E5" w14:textId="77777777" w:rsidR="00BE19C3" w:rsidRPr="009D5C0F" w:rsidRDefault="00BE19C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2218F851" w14:textId="77777777" w:rsidR="00BE19C3" w:rsidRPr="009D5C0F" w:rsidRDefault="00BE19C3" w:rsidP="00251E91">
            <w:pPr>
              <w:jc w:val="left"/>
              <w:rPr>
                <w:rFonts w:ascii="Times New Roman" w:hAnsi="Times New Roman"/>
                <w:lang w:val="en-US" w:eastAsia="zh-CN"/>
              </w:rPr>
            </w:pPr>
          </w:p>
          <w:p w14:paraId="3CEDB16C" w14:textId="32FB0F32" w:rsidR="00BE19C3" w:rsidRPr="009D5C0F" w:rsidRDefault="00BE19C3"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CB3544" w:rsidRPr="00251E91" w14:paraId="04FF7E25" w14:textId="77777777" w:rsidTr="005124B9">
        <w:tblPrEx>
          <w:tblBorders>
            <w:top w:val="single" w:sz="4" w:space="0" w:color="auto"/>
            <w:bottom w:val="single" w:sz="4" w:space="0" w:color="auto"/>
            <w:insideH w:val="single" w:sz="4" w:space="0" w:color="auto"/>
            <w:insideV w:val="single" w:sz="4" w:space="0" w:color="auto"/>
          </w:tblBorders>
          <w:tblCellMar>
            <w:left w:w="108" w:type="dxa"/>
            <w:right w:w="108" w:type="dxa"/>
          </w:tblCellMar>
        </w:tblPrEx>
        <w:trPr>
          <w:gridAfter w:val="1"/>
          <w:wAfter w:w="28" w:type="dxa"/>
          <w:trHeight w:val="661"/>
        </w:trPr>
        <w:tc>
          <w:tcPr>
            <w:tcW w:w="10440" w:type="dxa"/>
            <w:gridSpan w:val="3"/>
            <w:tcBorders>
              <w:top w:val="nil"/>
              <w:bottom w:val="single" w:sz="4" w:space="0" w:color="auto"/>
            </w:tcBorders>
          </w:tcPr>
          <w:p w14:paraId="7F935E35" w14:textId="77777777" w:rsidR="00CB3544" w:rsidRDefault="00CB3544" w:rsidP="00CB3544">
            <w:pPr>
              <w:jc w:val="left"/>
              <w:rPr>
                <w:rFonts w:ascii="Times New Roman" w:hAnsi="Times New Roman"/>
                <w:b/>
                <w:iCs/>
                <w:szCs w:val="24"/>
                <w:lang w:eastAsia="zh-CN"/>
              </w:rPr>
            </w:pPr>
            <w:r w:rsidRPr="00FA5BC2">
              <w:rPr>
                <w:rFonts w:ascii="Times New Roman" w:hAnsi="Times New Roman"/>
                <w:b/>
                <w:iCs/>
                <w:szCs w:val="24"/>
                <w:lang w:eastAsia="zh-CN"/>
              </w:rPr>
              <w:t>ABSTRACT</w:t>
            </w:r>
          </w:p>
          <w:p w14:paraId="5392052C" w14:textId="77777777" w:rsidR="00CB3544" w:rsidRPr="00FA5BC2" w:rsidRDefault="00CB3544" w:rsidP="00CB3544">
            <w:pPr>
              <w:jc w:val="left"/>
              <w:rPr>
                <w:rFonts w:ascii="Times New Roman" w:hAnsi="Times New Roman"/>
                <w:b/>
                <w:iCs/>
                <w:szCs w:val="24"/>
                <w:lang w:eastAsia="zh-CN"/>
              </w:rPr>
            </w:pPr>
          </w:p>
          <w:p w14:paraId="23DD54CF" w14:textId="6008888F" w:rsidR="00CB3544" w:rsidRDefault="00A434D6" w:rsidP="00CB3544">
            <w:pPr>
              <w:rPr>
                <w:rFonts w:ascii="Times New Roman" w:hAnsi="Times New Roman"/>
                <w:sz w:val="18"/>
                <w:lang w:val="en-US" w:eastAsia="zh-CN"/>
              </w:rPr>
            </w:pPr>
            <w:r>
              <w:rPr>
                <w:color w:val="000000"/>
                <w:shd w:val="clear" w:color="auto" w:fill="FFFFFF"/>
              </w:rPr>
              <w:t>Abstract is the core of the manuscript. It should contain the research background, objective, method and results achieved and to the point not exceeding 300 words. Authors are advised not to include any citations in this section</w:t>
            </w:r>
            <w:r w:rsidR="00CB3544" w:rsidRPr="00FA5BC2">
              <w:rPr>
                <w:rFonts w:ascii="Times New Roman" w:hAnsi="Times New Roman"/>
                <w:sz w:val="18"/>
                <w:lang w:val="en-US" w:eastAsia="zh-CN"/>
              </w:rPr>
              <w:t>. The abstract section is mandatory, with a word limit of 2</w:t>
            </w:r>
            <w:r w:rsidR="00CB3544">
              <w:rPr>
                <w:rFonts w:ascii="Times New Roman" w:hAnsi="Times New Roman"/>
                <w:sz w:val="18"/>
                <w:lang w:val="en-US" w:eastAsia="zh-CN"/>
              </w:rPr>
              <w:t>0</w:t>
            </w:r>
            <w:r w:rsidR="00CB3544" w:rsidRPr="00FA5BC2">
              <w:rPr>
                <w:rFonts w:ascii="Times New Roman" w:hAnsi="Times New Roman"/>
                <w:sz w:val="18"/>
                <w:lang w:val="en-US" w:eastAsia="zh-CN"/>
              </w:rPr>
              <w:t xml:space="preserve">0 words. The </w:t>
            </w:r>
            <w:r w:rsidR="00CB3544">
              <w:rPr>
                <w:rFonts w:ascii="Times New Roman" w:hAnsi="Times New Roman" w:hint="eastAsia"/>
                <w:sz w:val="18"/>
                <w:lang w:val="en-US" w:eastAsia="zh-CN"/>
              </w:rPr>
              <w:t>purpose</w:t>
            </w:r>
            <w:r w:rsidR="00CB3544">
              <w:rPr>
                <w:rFonts w:ascii="Times New Roman" w:hAnsi="Times New Roman"/>
                <w:sz w:val="18"/>
                <w:lang w:val="en-US" w:eastAsia="zh-CN"/>
              </w:rPr>
              <w:t xml:space="preserve">, methodology, results &amp; conclusions, and implications should be </w:t>
            </w:r>
            <w:r w:rsidR="00CB3544"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sidR="00CB3544">
              <w:rPr>
                <w:rFonts w:ascii="Times New Roman" w:hAnsi="Times New Roman"/>
                <w:sz w:val="18"/>
                <w:lang w:val="en-US" w:eastAsia="zh-CN"/>
              </w:rPr>
              <w:t>8</w:t>
            </w:r>
            <w:r w:rsidR="00CB3544" w:rsidRPr="00FA5BC2">
              <w:rPr>
                <w:rFonts w:ascii="Times New Roman" w:hAnsi="Times New Roman"/>
                <w:sz w:val="18"/>
                <w:lang w:val="en-US" w:eastAsia="zh-CN"/>
              </w:rPr>
              <w:t xml:space="preserve"> keywords. </w:t>
            </w:r>
          </w:p>
          <w:p w14:paraId="7D0B4B48" w14:textId="77777777" w:rsidR="00CB3544" w:rsidRDefault="00CB3544" w:rsidP="00CB3544">
            <w:pPr>
              <w:rPr>
                <w:rFonts w:ascii="Times New Roman" w:hAnsi="Times New Roman"/>
                <w:b/>
                <w:iCs/>
                <w:sz w:val="18"/>
                <w:szCs w:val="24"/>
                <w:lang w:eastAsia="zh-CN"/>
              </w:rPr>
            </w:pPr>
          </w:p>
          <w:p w14:paraId="30878A64" w14:textId="4A453B83" w:rsidR="00CB3544" w:rsidRPr="00BF288B" w:rsidRDefault="00CB3544" w:rsidP="0038190D">
            <w:pPr>
              <w:jc w:val="left"/>
              <w:rPr>
                <w:rFonts w:ascii="Times New Roman" w:hAnsi="Times New Roman"/>
                <w:i/>
                <w:sz w:val="18"/>
                <w:szCs w:val="24"/>
                <w:lang w:val="en-US" w:eastAsia="zh-CN"/>
              </w:rPr>
            </w:pPr>
            <w:r w:rsidRPr="00BF288B">
              <w:rPr>
                <w:rFonts w:ascii="Times New Roman" w:hAnsi="Times New Roman"/>
                <w:b/>
                <w:i/>
                <w:szCs w:val="22"/>
                <w:lang w:val="en-US" w:eastAsia="zh-CN"/>
              </w:rPr>
              <w:t>Keywords:</w:t>
            </w:r>
            <w:r w:rsidR="0038190D">
              <w:rPr>
                <w:rFonts w:ascii="Times New Roman" w:hAnsi="Times New Roman"/>
                <w:b/>
                <w:i/>
                <w:szCs w:val="22"/>
                <w:lang w:val="en-US" w:eastAsia="zh-CN"/>
              </w:rPr>
              <w:t xml:space="preserve"> </w:t>
            </w: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3D2D115A" w14:textId="5AD4E9C8" w:rsidR="00CB3544" w:rsidRPr="009D5C0F" w:rsidRDefault="00CB3544" w:rsidP="00CB3544">
            <w:pPr>
              <w:jc w:val="left"/>
              <w:rPr>
                <w:rFonts w:ascii="Times New Roman" w:hAnsi="Times New Roman"/>
                <w:vertAlign w:val="superscript"/>
                <w:lang w:val="en-US" w:eastAsia="zh-CN"/>
              </w:rPr>
            </w:pPr>
            <w:r>
              <w:rPr>
                <w:rFonts w:ascii="Times New Roman" w:hAnsi="Times New Roman" w:hint="eastAsia"/>
                <w:i/>
                <w:sz w:val="18"/>
                <w:szCs w:val="24"/>
                <w:lang w:val="en-US" w:eastAsia="zh-CN"/>
              </w:rPr>
              <w:t>(</w:t>
            </w:r>
            <w:proofErr w:type="gramStart"/>
            <w:r w:rsidRPr="00BF288B">
              <w:rPr>
                <w:rFonts w:ascii="Times New Roman" w:hAnsi="Times New Roman" w:hint="eastAsia"/>
                <w:i/>
                <w:sz w:val="18"/>
                <w:szCs w:val="24"/>
                <w:lang w:val="en-US" w:eastAsia="zh-CN"/>
              </w:rPr>
              <w:t>no</w:t>
            </w:r>
            <w:proofErr w:type="gramEnd"/>
            <w:r w:rsidRPr="00BF288B">
              <w:rPr>
                <w:rFonts w:ascii="Times New Roman" w:hAnsi="Times New Roman" w:hint="eastAsia"/>
                <w:i/>
                <w:sz w:val="18"/>
                <w:szCs w:val="24"/>
                <w:lang w:val="en-US" w:eastAsia="zh-CN"/>
              </w:rPr>
              <w:t xml:space="preserve">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rsidSect="00955CB4">
          <w:headerReference w:type="default" r:id="rId7"/>
          <w:footerReference w:type="default" r:id="rId8"/>
          <w:headerReference w:type="first" r:id="rId9"/>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Heading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04EC30FA" w14:textId="04D33F46" w:rsidR="00A178A5" w:rsidRDefault="0038190D" w:rsidP="00A178A5">
      <w:pPr>
        <w:ind w:firstLine="202"/>
        <w:rPr>
          <w:lang w:val="en-US" w:eastAsia="zh-CN"/>
        </w:rPr>
      </w:pPr>
      <w:bookmarkStart w:id="0" w:name="OLE_LINK5"/>
      <w:bookmarkStart w:id="1" w:name="OLE_LINK6"/>
      <w:r w:rsidRPr="0038190D">
        <w:rPr>
          <w:lang w:val="en-US" w:eastAsia="zh-CN"/>
        </w:rPr>
        <w:t xml:space="preserve">This template, modified in MS Word 2007 and saved </w:t>
      </w:r>
      <w:proofErr w:type="gramStart"/>
      <w:r w:rsidRPr="0038190D">
        <w:rPr>
          <w:lang w:val="en-US" w:eastAsia="zh-CN"/>
        </w:rPr>
        <w:t>as  a</w:t>
      </w:r>
      <w:proofErr w:type="gramEnd"/>
      <w:r w:rsidRPr="0038190D">
        <w:rPr>
          <w:lang w:val="en-US" w:eastAsia="zh-CN"/>
        </w:rPr>
        <w:t xml:space="preserve"> “Word 97-2003 Documen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w:t>
      </w:r>
      <w:proofErr w:type="gramStart"/>
      <w:r w:rsidRPr="0038190D">
        <w:rPr>
          <w:lang w:val="en-US" w:eastAsia="zh-CN"/>
        </w:rPr>
        <w:t>proceedings</w:t>
      </w:r>
      <w:proofErr w:type="gramEnd"/>
      <w:r w:rsidRPr="0038190D">
        <w:rPr>
          <w:lang w:val="en-US" w:eastAsia="zh-CN"/>
        </w:rPr>
        <w: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bookmarkStart w:id="2" w:name="_Hlk14701999"/>
      <w:r w:rsidR="00AB699A" w:rsidRPr="00F209EB">
        <w:rPr>
          <w:rFonts w:ascii="Times New Roman" w:hAnsi="Times New Roman"/>
          <w:lang w:val="en-US" w:eastAsia="zh-CN"/>
        </w:rPr>
        <w:t>×</w:t>
      </w:r>
      <w:bookmarkEnd w:id="2"/>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3" w:name="OLE_LINK23"/>
      <w:bookmarkStart w:id="4"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3"/>
    <w:bookmarkEnd w:id="4"/>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5F5B956D" w:rsidR="00632329" w:rsidRDefault="00632329" w:rsidP="00754476">
      <w:pPr>
        <w:tabs>
          <w:tab w:val="left" w:pos="280"/>
        </w:tabs>
        <w:ind w:firstLine="204"/>
        <w:rPr>
          <w:rFonts w:ascii="Times New Roman" w:hAnsi="Times New Roman"/>
          <w:lang w:val="en-US"/>
        </w:rPr>
      </w:pPr>
      <w:r>
        <w:rPr>
          <w:rFonts w:ascii="Times New Roman" w:hAnsi="Times New Roman"/>
          <w:lang w:val="en-US"/>
        </w:rPr>
        <w:t xml:space="preserve">Level 1: </w:t>
      </w:r>
      <w:bookmarkStart w:id="5" w:name="OLE_LINK1"/>
      <w:bookmarkStart w:id="6" w:name="OLE_LINK2"/>
      <w:r>
        <w:rPr>
          <w:rFonts w:ascii="Times New Roman" w:hAnsi="Times New Roman"/>
          <w:lang w:val="en-US"/>
        </w:rPr>
        <w:t>Times New Roman, 10,</w:t>
      </w:r>
      <w:bookmarkEnd w:id="5"/>
      <w:bookmarkEnd w:id="6"/>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Heading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0B642B20"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38190D" w:rsidRPr="0038190D">
        <w:rPr>
          <w:b/>
          <w:i/>
          <w:iCs/>
          <w:lang w:val="en-US"/>
        </w:rPr>
        <w:t>International Journal of Intelligent Knowledge Processing Systems</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6482CDD9"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7" w:name="OLE_LINK21"/>
      <w:bookmarkStart w:id="8" w:name="OLE_LINK22"/>
      <w:r>
        <w:rPr>
          <w:lang w:val="en-US"/>
        </w:rPr>
        <w:t>4.2.1 Name</w:t>
      </w:r>
    </w:p>
    <w:bookmarkEnd w:id="7"/>
    <w:bookmarkEnd w:id="8"/>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lastRenderedPageBreak/>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9" w:name="OLE_LINK19"/>
      <w:bookmarkStart w:id="10" w:name="OLE_LINK20"/>
      <w:r>
        <w:rPr>
          <w:lang w:val="en-GB"/>
        </w:rPr>
        <w:t>correspondingly</w:t>
      </w:r>
      <w:bookmarkEnd w:id="9"/>
      <w:bookmarkEnd w:id="10"/>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Heading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Heading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0" w:history="1">
        <w:r w:rsidR="00527FAD" w:rsidRPr="001F354E">
          <w:rPr>
            <w:rStyle w:val="Hyperlink"/>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SimSun"/>
          <w:lang w:eastAsia="zh-CN"/>
        </w:rPr>
        <w:t>10 pt</w:t>
      </w:r>
      <w:r>
        <w:rPr>
          <w:rFonts w:eastAsia="SimSun"/>
          <w:lang w:eastAsia="zh-CN"/>
        </w:rPr>
        <w:t xml:space="preserve"> spacing</w:t>
      </w:r>
      <w:r>
        <w:t xml:space="preserve"> both above and below an equation. Set the equation flush left, without indenting i</w:t>
      </w:r>
      <w:r>
        <w:rPr>
          <w:rFonts w:eastAsia="SimSun"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TableGrid"/>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033DAC" w14:paraId="7CB64915" w14:textId="77777777" w:rsidTr="00033DAC">
        <w:tc>
          <w:tcPr>
            <w:tcW w:w="4487" w:type="dxa"/>
            <w:vAlign w:val="center"/>
            <w:hideMark/>
          </w:tcPr>
          <w:bookmarkStart w:id="11" w:name="OLE_LINK3"/>
          <w:bookmarkStart w:id="12" w:name="OLE_LINK4"/>
          <w:p w14:paraId="183DCA50" w14:textId="77777777" w:rsidR="00033DAC" w:rsidRDefault="00033DAC">
            <w:pPr>
              <w:snapToGrid w:val="0"/>
              <w:jc w:val="center"/>
              <w:rPr>
                <w:lang w:val="en-US"/>
              </w:rPr>
            </w:pPr>
            <w:r>
              <w:rPr>
                <w:position w:val="-18"/>
              </w:rPr>
              <w:object w:dxaOrig="1770" w:dyaOrig="570" w14:anchorId="0A346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1" o:title=""/>
                </v:shape>
                <o:OLEObject Type="Embed" ProgID="Equation.DSMT4" ShapeID="_x0000_i1025" DrawAspect="Content" ObjectID="_1836623315" r:id="rId12">
                  <o:FieldCodes>\* mergeformat</o:FieldCodes>
                </o:OLEObject>
              </w:object>
            </w:r>
            <w:bookmarkEnd w:id="11"/>
            <w:bookmarkEnd w:id="12"/>
          </w:p>
        </w:tc>
        <w:tc>
          <w:tcPr>
            <w:tcW w:w="616" w:type="dxa"/>
            <w:vAlign w:val="center"/>
            <w:hideMark/>
          </w:tcPr>
          <w:p w14:paraId="1587257F" w14:textId="77777777" w:rsidR="00033DAC" w:rsidRDefault="00033DAC">
            <w:pPr>
              <w:snapToGrid w:val="0"/>
              <w:ind w:right="57"/>
              <w:jc w:val="right"/>
              <w:rPr>
                <w:lang w:val="en-US"/>
              </w:rPr>
            </w:pPr>
            <w:r>
              <w:rPr>
                <w:lang w:val="en-US"/>
              </w:rPr>
              <w:t>(1)</w:t>
            </w:r>
          </w:p>
        </w:tc>
      </w:tr>
    </w:tbl>
    <w:p w14:paraId="14F6E8ED" w14:textId="6E873C34"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xml:space="preserve">”. It is important to take care of the case in which the measurement units are typed. </w:t>
      </w:r>
      <w:proofErr w:type="gramStart"/>
      <w:r>
        <w:rPr>
          <w:lang w:val="en-US"/>
        </w:rPr>
        <w:t>E.g.</w:t>
      </w:r>
      <w:proofErr w:type="gramEnd"/>
      <w:r>
        <w:rPr>
          <w:lang w:val="en-US"/>
        </w:rPr>
        <w:t xml:space="preserve"> “Km” does not mean “</w:t>
      </w:r>
      <w:proofErr w:type="spellStart"/>
      <w:r>
        <w:rPr>
          <w:lang w:val="en-US"/>
        </w:rPr>
        <w:t>kilometres</w:t>
      </w:r>
      <w:proofErr w:type="spellEnd"/>
      <w:r>
        <w:rPr>
          <w:lang w:val="en-US"/>
        </w:rPr>
        <w:t xml:space="preserve">”, but “Kelvin-meters”.  </w:t>
      </w:r>
    </w:p>
    <w:p w14:paraId="4CB58227" w14:textId="1D736BD2" w:rsidR="00632329" w:rsidRDefault="00546084" w:rsidP="001F354E">
      <w:pPr>
        <w:ind w:firstLine="204"/>
        <w:rPr>
          <w:lang w:val="en-US"/>
        </w:rPr>
      </w:pPr>
      <w:r w:rsidRPr="00546084">
        <w:rPr>
          <w:lang w:val="en-US"/>
        </w:rPr>
        <w:t xml:space="preserve">When providing numerical values followed by measurement units, a regular space or non-breaking space should be left between each value and its measurement unit. This rule also applies to the unit for </w:t>
      </w:r>
      <w:proofErr w:type="spellStart"/>
      <w:r w:rsidRPr="00546084">
        <w:rPr>
          <w:lang w:val="en-US"/>
        </w:rPr>
        <w:t>litre</w:t>
      </w:r>
      <w:proofErr w:type="spellEnd"/>
      <w:r w:rsidRPr="00546084">
        <w:rPr>
          <w:lang w:val="en-US"/>
        </w:rPr>
        <w:t>, which is recommended to be capitalized as 'L'. However, no space is used for percentages and degrees Celsius (e.g., 35%, 234°C).</w:t>
      </w:r>
    </w:p>
    <w:p w14:paraId="6A4EF96B" w14:textId="7AE3ACBD"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w:t>
      </w:r>
      <w:proofErr w:type="gramStart"/>
      <w:r>
        <w:rPr>
          <w:lang w:val="en-US"/>
        </w:rPr>
        <w:t>i.e.</w:t>
      </w:r>
      <w:proofErr w:type="gramEnd"/>
      <w:r>
        <w:rPr>
          <w:lang w:val="en-US"/>
        </w:rPr>
        <w:t xml:space="preserve"> 1,000,000 and not 1000000 or 1 000 000.</w:t>
      </w:r>
    </w:p>
    <w:p w14:paraId="0B66D1CA" w14:textId="77777777" w:rsidR="002E79E1" w:rsidRDefault="002E79E1" w:rsidP="001F354E">
      <w:pPr>
        <w:ind w:firstLine="204"/>
        <w:rPr>
          <w:lang w:val="en-US"/>
        </w:rPr>
      </w:pP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Heading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Heading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Heading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5372DD6A" w14:textId="77777777" w:rsidR="00044B66" w:rsidRDefault="00044B66" w:rsidP="00044B66">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78A51527" w14:textId="77777777" w:rsidR="00044B66" w:rsidRDefault="00044B66" w:rsidP="00044B66">
      <w:pPr>
        <w:ind w:firstLine="204"/>
        <w:rPr>
          <w:lang w:val="en-US" w:eastAsia="zh-CN"/>
        </w:rPr>
      </w:pPr>
      <w:r>
        <w:rPr>
          <w:lang w:val="en-US" w:eastAsia="zh-CN"/>
        </w:rPr>
        <w:t>Figures and captions must be centered. Any word, number, shape and symbol on figures must be discernible when the page zoom level stands at 120%. We suggest that you use one of the following Open Type fonts: Times New Roman, Helvetica, Arial, Cambria, and Symbol, when preparing your figures.</w:t>
      </w:r>
    </w:p>
    <w:p w14:paraId="70297DB7" w14:textId="0C5ED4DF" w:rsidR="00044B66" w:rsidRDefault="00044B66" w:rsidP="00044B66">
      <w:pPr>
        <w:ind w:firstLine="204"/>
        <w:rPr>
          <w:lang w:val="en-US" w:eastAsia="zh-CN"/>
        </w:rPr>
      </w:pPr>
      <w:r>
        <w:rPr>
          <w:lang w:val="en-US" w:eastAsia="zh-CN"/>
        </w:rPr>
        <w:t>Various figures can be accepted. Several examples cited from papers published in previous journal issues are as follows. Please pay special attention to how much line spacing is allowed in different cases:</w:t>
      </w:r>
    </w:p>
    <w:p w14:paraId="253335EB" w14:textId="4C577D68" w:rsidR="00632329" w:rsidRPr="00044B66" w:rsidRDefault="00632329" w:rsidP="001F354E">
      <w:pPr>
        <w:ind w:firstLine="204"/>
        <w:rPr>
          <w:lang w:val="en-US" w:eastAsia="zh-CN"/>
        </w:rPr>
      </w:pPr>
    </w:p>
    <w:p w14:paraId="38A84F4A" w14:textId="2A11EE3E" w:rsidR="00632329" w:rsidRDefault="00CC529F" w:rsidP="00A178A5">
      <w:pPr>
        <w:jc w:val="center"/>
        <w:rPr>
          <w:rFonts w:ascii="Times New Roman" w:hAnsi="Times New Roman"/>
          <w:b/>
          <w:bCs/>
        </w:rPr>
      </w:pPr>
      <w:bookmarkStart w:id="13" w:name="OLE_LINK15"/>
      <w:bookmarkStart w:id="14" w:name="OLE_LINK16"/>
      <w:r>
        <w:rPr>
          <w:rFonts w:ascii="Times New Roman" w:hAnsi="Times New Roman"/>
          <w:b/>
          <w:bCs/>
          <w:noProof/>
        </w:rPr>
        <w:lastRenderedPageBreak/>
        <w:drawing>
          <wp:inline distT="0" distB="0" distL="0" distR="0" wp14:anchorId="0CED9618" wp14:editId="7FBACB96">
            <wp:extent cx="3143250" cy="2028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143250" cy="2028825"/>
                    </a:xfrm>
                    <a:prstGeom prst="rect">
                      <a:avLst/>
                    </a:prstGeom>
                  </pic:spPr>
                </pic:pic>
              </a:graphicData>
            </a:graphic>
          </wp:inline>
        </w:drawing>
      </w:r>
    </w:p>
    <w:p w14:paraId="2BF69856" w14:textId="77777777" w:rsidR="00632329" w:rsidRDefault="00632329" w:rsidP="00A178A5">
      <w:pPr>
        <w:jc w:val="center"/>
        <w:rPr>
          <w:rFonts w:ascii="Times New Roman" w:hAnsi="Times New Roman"/>
          <w:b/>
        </w:rPr>
      </w:pPr>
    </w:p>
    <w:p w14:paraId="2E3ED58A" w14:textId="7DF04A0B"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w:t>
      </w:r>
      <w:r w:rsidR="00800F07">
        <w:rPr>
          <w:rFonts w:ascii="Times New Roman" w:hAnsi="Times New Roman"/>
          <w:bCs/>
        </w:rPr>
        <w:t>Feature Extraction Process</w:t>
      </w:r>
    </w:p>
    <w:p w14:paraId="3B92CEBF" w14:textId="77777777" w:rsidR="00632329" w:rsidRDefault="00632329" w:rsidP="00A178A5">
      <w:pPr>
        <w:jc w:val="center"/>
        <w:rPr>
          <w:rFonts w:ascii="Times New Roman" w:hAnsi="Times New Roman"/>
          <w:bCs/>
        </w:rPr>
      </w:pPr>
    </w:p>
    <w:p w14:paraId="0A125766" w14:textId="170E41C0" w:rsidR="00632329" w:rsidRDefault="00800F07" w:rsidP="00A178A5">
      <w:pPr>
        <w:pStyle w:val="4"/>
        <w:spacing w:before="0" w:after="0" w:line="240" w:lineRule="auto"/>
        <w:jc w:val="center"/>
        <w:rPr>
          <w:rFonts w:ascii="Times New Roman" w:hAnsi="Times New Roman"/>
          <w:sz w:val="20"/>
        </w:rPr>
      </w:pPr>
      <w:r>
        <w:rPr>
          <w:rFonts w:ascii="Times New Roman" w:hAnsi="Times New Roman"/>
          <w:noProof/>
          <w:sz w:val="20"/>
        </w:rPr>
        <w:drawing>
          <wp:inline distT="0" distB="0" distL="0" distR="0" wp14:anchorId="18FD1661" wp14:editId="1CE29B24">
            <wp:extent cx="3143250" cy="1685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43250" cy="1685290"/>
                    </a:xfrm>
                    <a:prstGeom prst="rect">
                      <a:avLst/>
                    </a:prstGeom>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0FFFA123" w:rsidR="00632329" w:rsidRDefault="0016597B" w:rsidP="00A178A5">
      <w:pPr>
        <w:pStyle w:val="4"/>
        <w:spacing w:before="0" w:after="0" w:line="240" w:lineRule="auto"/>
        <w:jc w:val="center"/>
        <w:rPr>
          <w:rFonts w:ascii="Times New Roman" w:hAnsi="Times New Roman"/>
          <w:sz w:val="20"/>
        </w:rPr>
      </w:pPr>
      <w:r>
        <w:rPr>
          <w:rFonts w:ascii="Times New Roman" w:hAnsi="Times New Roman"/>
          <w:noProof/>
          <w:sz w:val="20"/>
        </w:rPr>
        <w:drawing>
          <wp:inline distT="0" distB="0" distL="0" distR="0" wp14:anchorId="5CD57BB4" wp14:editId="28A6300A">
            <wp:extent cx="2752725" cy="19825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5">
                      <a:extLst>
                        <a:ext uri="{28A0092B-C50C-407E-A947-70E740481C1C}">
                          <a14:useLocalDpi xmlns:a14="http://schemas.microsoft.com/office/drawing/2010/main" val="0"/>
                        </a:ext>
                      </a:extLst>
                    </a:blip>
                    <a:stretch>
                      <a:fillRect/>
                    </a:stretch>
                  </pic:blipFill>
                  <pic:spPr>
                    <a:xfrm>
                      <a:off x="0" y="0"/>
                      <a:ext cx="2760833" cy="1988357"/>
                    </a:xfrm>
                    <a:prstGeom prst="rect">
                      <a:avLst/>
                    </a:prstGeom>
                  </pic:spPr>
                </pic:pic>
              </a:graphicData>
            </a:graphic>
          </wp:inline>
        </w:drawing>
      </w:r>
    </w:p>
    <w:p w14:paraId="42BA3DFC" w14:textId="5337E8DE" w:rsidR="00632329" w:rsidRPr="00BF288B" w:rsidRDefault="00632329" w:rsidP="00A178A5">
      <w:pPr>
        <w:jc w:val="center"/>
        <w:rPr>
          <w:rFonts w:ascii="Times New Roman" w:hAnsi="Times New Roman"/>
          <w:lang w:val="en-US"/>
        </w:rPr>
      </w:pPr>
      <w:r w:rsidRPr="00BF288B">
        <w:rPr>
          <w:rFonts w:ascii="Times New Roman" w:hAnsi="Times New Roman"/>
          <w:lang w:val="en-US"/>
        </w:rPr>
        <w:t xml:space="preserve">(b) </w:t>
      </w:r>
      <w:r w:rsidR="0016597B">
        <w:rPr>
          <w:rFonts w:ascii="Times New Roman" w:hAnsi="Times New Roman"/>
          <w:lang w:val="en-US"/>
        </w:rPr>
        <w:t>Accuracy Levels</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SimSun" w:hAnsi="Times New Roman"/>
          <w:sz w:val="20"/>
        </w:rPr>
      </w:pPr>
      <w:r w:rsidRPr="00BF288B">
        <w:rPr>
          <w:rFonts w:ascii="Times New Roman" w:eastAsia="SimSun" w:hAnsi="Times New Roman"/>
          <w:b/>
          <w:sz w:val="20"/>
          <w:lang w:val="en-US"/>
        </w:rPr>
        <w:t xml:space="preserve">Figure </w:t>
      </w:r>
      <w:r w:rsidR="002D4A78" w:rsidRPr="00BF288B">
        <w:rPr>
          <w:rFonts w:ascii="Times New Roman" w:eastAsia="SimSun" w:hAnsi="Times New Roman"/>
          <w:b/>
          <w:sz w:val="20"/>
          <w:lang w:val="en-US"/>
        </w:rPr>
        <w:t>2</w:t>
      </w:r>
      <w:r w:rsidRPr="00BF288B">
        <w:rPr>
          <w:rFonts w:ascii="Times New Roman" w:eastAsia="SimSun" w:hAnsi="Times New Roman"/>
          <w:b/>
          <w:sz w:val="20"/>
          <w:lang w:val="en-US"/>
        </w:rPr>
        <w:t>.</w:t>
      </w:r>
      <w:r w:rsidRPr="00BF288B">
        <w:rPr>
          <w:rFonts w:ascii="Times New Roman" w:eastAsia="SimSun" w:hAnsi="Times New Roman"/>
          <w:sz w:val="20"/>
          <w:lang w:val="en-US"/>
        </w:rPr>
        <w:t xml:space="preserve"> </w:t>
      </w:r>
      <w:r>
        <w:rPr>
          <w:rFonts w:ascii="Times New Roman" w:eastAsia="SimSun" w:hAnsi="Times New Roman"/>
          <w:sz w:val="20"/>
        </w:rPr>
        <w:t>Three heat sources</w:t>
      </w:r>
    </w:p>
    <w:p w14:paraId="45D2C031" w14:textId="77777777" w:rsidR="00632329" w:rsidRDefault="00632329" w:rsidP="00A178A5">
      <w:pPr>
        <w:jc w:val="center"/>
        <w:rPr>
          <w:rFonts w:ascii="Times New Roman" w:hAnsi="Times New Roman"/>
          <w:bCs/>
        </w:rPr>
      </w:pPr>
    </w:p>
    <w:bookmarkEnd w:id="13"/>
    <w:bookmarkEnd w:id="14"/>
    <w:p w14:paraId="4123F277" w14:textId="77777777" w:rsidR="00632329" w:rsidRDefault="00632329" w:rsidP="00A178A5">
      <w:pPr>
        <w:tabs>
          <w:tab w:val="left" w:pos="280"/>
        </w:tabs>
        <w:ind w:firstLineChars="100" w:firstLine="200"/>
        <w:jc w:val="center"/>
        <w:rPr>
          <w:color w:val="000000"/>
        </w:rPr>
      </w:pPr>
    </w:p>
    <w:p w14:paraId="1B1990D4" w14:textId="479E142F" w:rsidR="00632329" w:rsidRDefault="00632329" w:rsidP="00A178A5">
      <w:pPr>
        <w:numPr>
          <w:ilvl w:val="0"/>
          <w:numId w:val="3"/>
        </w:numPr>
        <w:ind w:left="420" w:hanging="400"/>
        <w:rPr>
          <w:b/>
          <w:lang w:val="en-US" w:eastAsia="zh-CN"/>
        </w:rPr>
      </w:pPr>
      <w:r>
        <w:rPr>
          <w:b/>
          <w:lang w:val="en-US" w:eastAsia="zh-CN"/>
        </w:rPr>
        <w:t>CONCLUSION</w:t>
      </w:r>
      <w:r w:rsidR="00312F3B">
        <w:rPr>
          <w:b/>
          <w:lang w:val="en-US" w:eastAsia="zh-CN"/>
        </w:rPr>
        <w:t>S AND FUTURE WORK</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Heading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w:t>
      </w:r>
      <w:r>
        <w:rPr>
          <w:lang w:val="en-US" w:eastAsia="zh-CN"/>
        </w:rPr>
        <w:t>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BAD5FFE" w14:textId="77777777" w:rsidR="001F354E" w:rsidRDefault="001F354E" w:rsidP="00A178A5">
      <w:pPr>
        <w:tabs>
          <w:tab w:val="left" w:pos="284"/>
        </w:tabs>
        <w:ind w:firstLine="180"/>
        <w:rPr>
          <w:rFonts w:ascii="Times New Roman" w:hAnsi="Times New Roman"/>
          <w:lang w:val="en-GB" w:eastAsia="zh-CN"/>
        </w:rPr>
      </w:pPr>
    </w:p>
    <w:p w14:paraId="33A21EB5" w14:textId="77777777" w:rsidR="006276F4" w:rsidRPr="006276F4" w:rsidRDefault="006276F4" w:rsidP="006276F4">
      <w:pPr>
        <w:pStyle w:val="references0"/>
        <w:numPr>
          <w:ilvl w:val="0"/>
          <w:numId w:val="8"/>
        </w:numPr>
        <w:spacing w:line="240" w:lineRule="auto"/>
        <w:ind w:left="567" w:hanging="425"/>
        <w:rPr>
          <w:rFonts w:eastAsia="MS Mincho"/>
          <w:sz w:val="20"/>
          <w:szCs w:val="20"/>
        </w:rPr>
      </w:pPr>
      <w:r w:rsidRPr="006276F4">
        <w:rPr>
          <w:rFonts w:eastAsia="MS Mincho"/>
          <w:sz w:val="20"/>
          <w:szCs w:val="20"/>
        </w:rPr>
        <w:t>J. Shan and H. Ma, "Optimization of Network Intrusion Detection Model Based on Big Data Analysis," in Journal of Cyber Security and Mobility, vol. 13, no. 6, pp. 1357-1378, November 2024, doi: 10.13052/jcsm2245-1439.1366.</w:t>
      </w:r>
    </w:p>
    <w:p w14:paraId="1F29BD93" w14:textId="77777777" w:rsidR="006276F4" w:rsidRPr="006276F4" w:rsidRDefault="006276F4" w:rsidP="006276F4">
      <w:pPr>
        <w:pStyle w:val="references0"/>
        <w:numPr>
          <w:ilvl w:val="0"/>
          <w:numId w:val="8"/>
        </w:numPr>
        <w:spacing w:line="240" w:lineRule="auto"/>
        <w:ind w:left="567" w:hanging="425"/>
        <w:rPr>
          <w:rFonts w:eastAsia="MS Mincho"/>
          <w:sz w:val="20"/>
          <w:szCs w:val="20"/>
        </w:rPr>
      </w:pPr>
      <w:r w:rsidRPr="006276F4">
        <w:rPr>
          <w:rFonts w:eastAsia="MS Mincho"/>
          <w:sz w:val="20"/>
          <w:szCs w:val="20"/>
        </w:rPr>
        <w:t>K. Kostas, M. Just and M. A. Lones, "Individual Packet Features are a Risk to Model Generalization in ML-Based Intrusion Detection," in IEEE Networking Letters, vol. 7, no. 1, pp. 66-70, March 2025, doi: 10.1109/LNET.2025.3525901.</w:t>
      </w:r>
    </w:p>
    <w:p w14:paraId="3EF8121D" w14:textId="77777777" w:rsidR="006276F4" w:rsidRPr="006276F4" w:rsidRDefault="006276F4" w:rsidP="006276F4">
      <w:pPr>
        <w:pStyle w:val="references0"/>
        <w:numPr>
          <w:ilvl w:val="0"/>
          <w:numId w:val="8"/>
        </w:numPr>
        <w:spacing w:line="240" w:lineRule="auto"/>
        <w:ind w:left="567" w:hanging="425"/>
        <w:rPr>
          <w:rFonts w:eastAsia="MS Mincho"/>
          <w:sz w:val="20"/>
          <w:szCs w:val="20"/>
        </w:rPr>
      </w:pPr>
      <w:r w:rsidRPr="006276F4">
        <w:rPr>
          <w:rFonts w:eastAsia="MS Mincho"/>
          <w:sz w:val="20"/>
          <w:szCs w:val="20"/>
        </w:rPr>
        <w:t>G. Zachos, G. Mantas, K. Porfyrakis, J. Manuel Camões Sobral de Bastos and J. Rodriguez, "Anomaly-Based Intrusion Detection for IoMT Networks: Design, Implementation, Dataset Generation, and ML Algorithms Evaluation," in IEEE Access, vol. 13, pp. 41994-42028, 2025, doi: 10.1109/ACCESS.2025.3547572.</w:t>
      </w:r>
    </w:p>
    <w:p w14:paraId="71B2D917" w14:textId="77777777" w:rsidR="006276F4" w:rsidRPr="006276F4" w:rsidRDefault="006276F4" w:rsidP="006276F4">
      <w:pPr>
        <w:pStyle w:val="references0"/>
        <w:numPr>
          <w:ilvl w:val="0"/>
          <w:numId w:val="8"/>
        </w:numPr>
        <w:spacing w:line="240" w:lineRule="auto"/>
        <w:ind w:left="567" w:hanging="425"/>
        <w:rPr>
          <w:rFonts w:eastAsia="MS Mincho"/>
          <w:sz w:val="20"/>
          <w:szCs w:val="20"/>
        </w:rPr>
      </w:pPr>
      <w:r w:rsidRPr="006276F4">
        <w:rPr>
          <w:rFonts w:eastAsia="MS Mincho"/>
          <w:sz w:val="20"/>
          <w:szCs w:val="20"/>
        </w:rPr>
        <w:t>N. Wei et al., "An Autoencoder-Based Hybrid Detection Model for Intrusion Detection With Small-Sample Problem," in IEEE Transactions on Network and Service Management, vol. 21, no. 2, pp. 2402-2412, April 2024, doi: 10.1109/TNSM.2023.3334028.</w:t>
      </w:r>
    </w:p>
    <w:p w14:paraId="366DA7A4" w14:textId="77777777" w:rsidR="006276F4" w:rsidRPr="006276F4" w:rsidRDefault="006276F4" w:rsidP="006276F4">
      <w:pPr>
        <w:pStyle w:val="references0"/>
        <w:numPr>
          <w:ilvl w:val="0"/>
          <w:numId w:val="8"/>
        </w:numPr>
        <w:spacing w:line="240" w:lineRule="auto"/>
        <w:ind w:left="567" w:hanging="425"/>
        <w:rPr>
          <w:rFonts w:eastAsia="MS Mincho"/>
          <w:sz w:val="20"/>
          <w:szCs w:val="20"/>
        </w:rPr>
      </w:pPr>
      <w:r w:rsidRPr="006276F4">
        <w:rPr>
          <w:rFonts w:eastAsia="MS Mincho"/>
          <w:sz w:val="20"/>
          <w:szCs w:val="20"/>
        </w:rPr>
        <w:t>H. Im and S. Lee, "TinyML-Based Intrusion Detection System for In-Vehicle Network Using Convolutional Neural Network on Embedded Devices," in IEEE Embedded Systems Letters, vol. 17, no. 2, pp. 67-70, April 2025, doi: 10.1109/LES.2024.3475470.</w:t>
      </w:r>
    </w:p>
    <w:p w14:paraId="73213010" w14:textId="1608350D" w:rsidR="006276F4" w:rsidRDefault="006276F4" w:rsidP="006276F4">
      <w:pPr>
        <w:pStyle w:val="references0"/>
        <w:numPr>
          <w:ilvl w:val="0"/>
          <w:numId w:val="8"/>
        </w:numPr>
        <w:spacing w:line="240" w:lineRule="auto"/>
        <w:ind w:left="567" w:hanging="425"/>
        <w:rPr>
          <w:rFonts w:eastAsia="MS Mincho"/>
          <w:sz w:val="20"/>
          <w:szCs w:val="20"/>
        </w:rPr>
      </w:pPr>
      <w:r w:rsidRPr="006276F4">
        <w:rPr>
          <w:rFonts w:eastAsia="MS Mincho"/>
          <w:sz w:val="20"/>
          <w:szCs w:val="20"/>
        </w:rPr>
        <w:t>Q. Shi, J. Liu, L. Wei, J. Jiao, B. Han and Z. Wu, "SegCoT: Dependable Intrusion Detection System Based on Segment-Wise CoTransformer for Ship Communication Networks," in IEEE Transactions on Network and Service Management, vol. 22, no. 5, pp. 5062-5073, Oct. 2025, doi: 10.1109/TNSM.2025.3580471.</w:t>
      </w:r>
    </w:p>
    <w:p w14:paraId="46A3B448" w14:textId="77777777" w:rsidR="005A3837" w:rsidRPr="005A3837" w:rsidRDefault="005A3837" w:rsidP="005A3837">
      <w:pPr>
        <w:pStyle w:val="references0"/>
        <w:numPr>
          <w:ilvl w:val="0"/>
          <w:numId w:val="8"/>
        </w:numPr>
        <w:spacing w:line="240" w:lineRule="auto"/>
        <w:ind w:left="567" w:hanging="425"/>
        <w:rPr>
          <w:rFonts w:eastAsia="MS Mincho"/>
          <w:sz w:val="20"/>
          <w:szCs w:val="20"/>
        </w:rPr>
      </w:pPr>
      <w:r w:rsidRPr="005A3837">
        <w:rPr>
          <w:rFonts w:eastAsia="MS Mincho"/>
          <w:sz w:val="20"/>
          <w:szCs w:val="20"/>
        </w:rPr>
        <w:t>T. Ye et al., "Vision-Based Few-Shot Railway Intrusion Detection via Dual-Detector and Contrastive Learning," in IEEE Sensors Journal, vol. 25, no. 17, pp. 32899-32915, 1 Sept.1, 2025, doi: 10.1109/JSEN.2025.3592669.</w:t>
      </w:r>
    </w:p>
    <w:sectPr w:rsidR="005A3837" w:rsidRPr="005A3837" w:rsidSect="0038190D">
      <w:type w:val="continuous"/>
      <w:pgSz w:w="11879" w:h="16817"/>
      <w:pgMar w:top="794" w:right="734" w:bottom="1134" w:left="734" w:header="737" w:footer="737" w:gutter="0"/>
      <w:cols w:num="2" w:space="51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FE212E" w14:textId="77777777" w:rsidR="00D953F6" w:rsidRDefault="00D953F6">
      <w:r>
        <w:separator/>
      </w:r>
    </w:p>
  </w:endnote>
  <w:endnote w:type="continuationSeparator" w:id="0">
    <w:p w14:paraId="6C6F2A7C" w14:textId="77777777" w:rsidR="00D953F6" w:rsidRDefault="00D953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w:altName w:val="Ebrima"/>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TZhongsong">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449395" w14:textId="77777777" w:rsidR="00D953F6" w:rsidRDefault="00D953F6">
      <w:r>
        <w:separator/>
      </w:r>
    </w:p>
  </w:footnote>
  <w:footnote w:type="continuationSeparator" w:id="0">
    <w:p w14:paraId="15F4AC0E" w14:textId="77777777" w:rsidR="00D953F6" w:rsidRDefault="00D953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DF426" w14:textId="39CD6FA2" w:rsidR="00955CB4" w:rsidRDefault="00955CB4">
    <w:pPr>
      <w:pStyle w:val="Header"/>
    </w:pPr>
    <w:r w:rsidRPr="00955CB4">
      <w:t>www.ijikps.org</w:t>
    </w:r>
  </w:p>
  <w:p w14:paraId="31400D49" w14:textId="77777777" w:rsidR="00955CB4" w:rsidRDefault="00955CB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FA988" w14:textId="2D7A3E08" w:rsidR="00955CB4" w:rsidRDefault="00955CB4">
    <w:pPr>
      <w:pStyle w:val="Header"/>
    </w:pPr>
    <w:r w:rsidRPr="00955CB4">
      <w:t>www.ijikps.org</w:t>
    </w:r>
  </w:p>
  <w:p w14:paraId="19B0CE6B" w14:textId="77777777" w:rsidR="00D8382A" w:rsidRDefault="00D8382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1"/>
  </w:num>
  <w:num w:numId="5">
    <w:abstractNumId w:val="5"/>
  </w:num>
  <w:num w:numId="6">
    <w:abstractNumId w:val="0"/>
  </w:num>
  <w:num w:numId="7">
    <w:abstractNumId w:val="3"/>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3DAC"/>
    <w:rsid w:val="00034AA0"/>
    <w:rsid w:val="00040C63"/>
    <w:rsid w:val="00040FD3"/>
    <w:rsid w:val="00041618"/>
    <w:rsid w:val="00041C09"/>
    <w:rsid w:val="00044B66"/>
    <w:rsid w:val="000467B4"/>
    <w:rsid w:val="000519B6"/>
    <w:rsid w:val="00051EF1"/>
    <w:rsid w:val="00052ABC"/>
    <w:rsid w:val="00054E0D"/>
    <w:rsid w:val="00055509"/>
    <w:rsid w:val="00056A84"/>
    <w:rsid w:val="00067824"/>
    <w:rsid w:val="00067F98"/>
    <w:rsid w:val="000713B6"/>
    <w:rsid w:val="000761DD"/>
    <w:rsid w:val="00082FE8"/>
    <w:rsid w:val="00085F7D"/>
    <w:rsid w:val="000A372F"/>
    <w:rsid w:val="000A6400"/>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6597B"/>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527C"/>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E79E1"/>
    <w:rsid w:val="002F4450"/>
    <w:rsid w:val="00301C3D"/>
    <w:rsid w:val="00301FE0"/>
    <w:rsid w:val="0031215D"/>
    <w:rsid w:val="00312C20"/>
    <w:rsid w:val="00312F3B"/>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190D"/>
    <w:rsid w:val="0038200A"/>
    <w:rsid w:val="003823FC"/>
    <w:rsid w:val="00396F7D"/>
    <w:rsid w:val="003A3D86"/>
    <w:rsid w:val="003A72B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9C6"/>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B02AA"/>
    <w:rsid w:val="004C12FB"/>
    <w:rsid w:val="004C79E1"/>
    <w:rsid w:val="004E6FC4"/>
    <w:rsid w:val="004E70AA"/>
    <w:rsid w:val="004F0FA1"/>
    <w:rsid w:val="004F4B45"/>
    <w:rsid w:val="004F4C5A"/>
    <w:rsid w:val="004F6DBB"/>
    <w:rsid w:val="005003A6"/>
    <w:rsid w:val="00501E30"/>
    <w:rsid w:val="00511529"/>
    <w:rsid w:val="005124B9"/>
    <w:rsid w:val="00522239"/>
    <w:rsid w:val="0052424E"/>
    <w:rsid w:val="00527FAD"/>
    <w:rsid w:val="00530036"/>
    <w:rsid w:val="00532FE8"/>
    <w:rsid w:val="005442B8"/>
    <w:rsid w:val="00545A2F"/>
    <w:rsid w:val="00546084"/>
    <w:rsid w:val="0054618D"/>
    <w:rsid w:val="00546C60"/>
    <w:rsid w:val="00550328"/>
    <w:rsid w:val="00555D0D"/>
    <w:rsid w:val="0056071D"/>
    <w:rsid w:val="00560AA0"/>
    <w:rsid w:val="00571454"/>
    <w:rsid w:val="00577736"/>
    <w:rsid w:val="00586B38"/>
    <w:rsid w:val="005A12F7"/>
    <w:rsid w:val="005A3837"/>
    <w:rsid w:val="005A4AF5"/>
    <w:rsid w:val="005A60D1"/>
    <w:rsid w:val="005B088A"/>
    <w:rsid w:val="005B2E9A"/>
    <w:rsid w:val="005B5815"/>
    <w:rsid w:val="005C5364"/>
    <w:rsid w:val="005C56F5"/>
    <w:rsid w:val="005D235C"/>
    <w:rsid w:val="005D454D"/>
    <w:rsid w:val="005D6006"/>
    <w:rsid w:val="005D6B32"/>
    <w:rsid w:val="005E30D4"/>
    <w:rsid w:val="005E4C67"/>
    <w:rsid w:val="005E71B9"/>
    <w:rsid w:val="005F078A"/>
    <w:rsid w:val="005F725E"/>
    <w:rsid w:val="006045ED"/>
    <w:rsid w:val="00605480"/>
    <w:rsid w:val="00610F91"/>
    <w:rsid w:val="00613BBE"/>
    <w:rsid w:val="00623E5E"/>
    <w:rsid w:val="006276F4"/>
    <w:rsid w:val="00627E60"/>
    <w:rsid w:val="00630935"/>
    <w:rsid w:val="00632329"/>
    <w:rsid w:val="00640881"/>
    <w:rsid w:val="0064432A"/>
    <w:rsid w:val="0064498C"/>
    <w:rsid w:val="00646F38"/>
    <w:rsid w:val="00651F1C"/>
    <w:rsid w:val="00652BAC"/>
    <w:rsid w:val="00652C3C"/>
    <w:rsid w:val="00654D83"/>
    <w:rsid w:val="00663596"/>
    <w:rsid w:val="006653D0"/>
    <w:rsid w:val="00665B3C"/>
    <w:rsid w:val="006766AB"/>
    <w:rsid w:val="006843DF"/>
    <w:rsid w:val="00684718"/>
    <w:rsid w:val="00685F98"/>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D6364"/>
    <w:rsid w:val="006E06D3"/>
    <w:rsid w:val="006E2930"/>
    <w:rsid w:val="006F5DE7"/>
    <w:rsid w:val="00712DEA"/>
    <w:rsid w:val="00714FD7"/>
    <w:rsid w:val="00716A66"/>
    <w:rsid w:val="00716BFE"/>
    <w:rsid w:val="00727911"/>
    <w:rsid w:val="00734057"/>
    <w:rsid w:val="00734F7B"/>
    <w:rsid w:val="00741FCD"/>
    <w:rsid w:val="00747369"/>
    <w:rsid w:val="0074757F"/>
    <w:rsid w:val="00754476"/>
    <w:rsid w:val="0076050D"/>
    <w:rsid w:val="00766C15"/>
    <w:rsid w:val="0077244F"/>
    <w:rsid w:val="0078513E"/>
    <w:rsid w:val="00795670"/>
    <w:rsid w:val="007969D8"/>
    <w:rsid w:val="007A275B"/>
    <w:rsid w:val="007A3EBB"/>
    <w:rsid w:val="007A639C"/>
    <w:rsid w:val="007B29DE"/>
    <w:rsid w:val="007B54FB"/>
    <w:rsid w:val="007C39C4"/>
    <w:rsid w:val="007C5188"/>
    <w:rsid w:val="007C51BA"/>
    <w:rsid w:val="007C5489"/>
    <w:rsid w:val="007C5DCC"/>
    <w:rsid w:val="007C79A2"/>
    <w:rsid w:val="007D1AAE"/>
    <w:rsid w:val="007D2AC6"/>
    <w:rsid w:val="007D31DE"/>
    <w:rsid w:val="007D58AA"/>
    <w:rsid w:val="007D74A9"/>
    <w:rsid w:val="007F2716"/>
    <w:rsid w:val="007F4201"/>
    <w:rsid w:val="007F69C9"/>
    <w:rsid w:val="007F7968"/>
    <w:rsid w:val="00800F07"/>
    <w:rsid w:val="00807C49"/>
    <w:rsid w:val="00811674"/>
    <w:rsid w:val="00824039"/>
    <w:rsid w:val="008273F4"/>
    <w:rsid w:val="008369FA"/>
    <w:rsid w:val="00837D99"/>
    <w:rsid w:val="00840C38"/>
    <w:rsid w:val="00844611"/>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8F7A16"/>
    <w:rsid w:val="00902845"/>
    <w:rsid w:val="009032C2"/>
    <w:rsid w:val="00910CED"/>
    <w:rsid w:val="00910FD0"/>
    <w:rsid w:val="00913700"/>
    <w:rsid w:val="00924ABE"/>
    <w:rsid w:val="00925D1E"/>
    <w:rsid w:val="0094333E"/>
    <w:rsid w:val="00954A32"/>
    <w:rsid w:val="00955CB4"/>
    <w:rsid w:val="00971CB6"/>
    <w:rsid w:val="00974D87"/>
    <w:rsid w:val="00977AAA"/>
    <w:rsid w:val="00977F96"/>
    <w:rsid w:val="00980932"/>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5745"/>
    <w:rsid w:val="009E75C8"/>
    <w:rsid w:val="00A035A0"/>
    <w:rsid w:val="00A109D0"/>
    <w:rsid w:val="00A12E16"/>
    <w:rsid w:val="00A178A5"/>
    <w:rsid w:val="00A22E37"/>
    <w:rsid w:val="00A2698D"/>
    <w:rsid w:val="00A33C6D"/>
    <w:rsid w:val="00A33F3F"/>
    <w:rsid w:val="00A423C6"/>
    <w:rsid w:val="00A434D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357B"/>
    <w:rsid w:val="00AB40F1"/>
    <w:rsid w:val="00AB493D"/>
    <w:rsid w:val="00AB60DA"/>
    <w:rsid w:val="00AB699A"/>
    <w:rsid w:val="00AB6B38"/>
    <w:rsid w:val="00AC40BA"/>
    <w:rsid w:val="00AC62E2"/>
    <w:rsid w:val="00AC6B87"/>
    <w:rsid w:val="00AC7BE2"/>
    <w:rsid w:val="00AD3BBE"/>
    <w:rsid w:val="00AE2BF4"/>
    <w:rsid w:val="00AE3D13"/>
    <w:rsid w:val="00AE66DD"/>
    <w:rsid w:val="00AF1519"/>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96BE0"/>
    <w:rsid w:val="00BA66BD"/>
    <w:rsid w:val="00BA7D62"/>
    <w:rsid w:val="00BB1AAF"/>
    <w:rsid w:val="00BB3992"/>
    <w:rsid w:val="00BB73DE"/>
    <w:rsid w:val="00BC5E15"/>
    <w:rsid w:val="00BC7596"/>
    <w:rsid w:val="00BD1789"/>
    <w:rsid w:val="00BD1B99"/>
    <w:rsid w:val="00BD2B83"/>
    <w:rsid w:val="00BE19C3"/>
    <w:rsid w:val="00BF288B"/>
    <w:rsid w:val="00BF314D"/>
    <w:rsid w:val="00BF62D0"/>
    <w:rsid w:val="00C01C57"/>
    <w:rsid w:val="00C0211C"/>
    <w:rsid w:val="00C0384F"/>
    <w:rsid w:val="00C05705"/>
    <w:rsid w:val="00C05F05"/>
    <w:rsid w:val="00C10266"/>
    <w:rsid w:val="00C13CD9"/>
    <w:rsid w:val="00C226DF"/>
    <w:rsid w:val="00C234EB"/>
    <w:rsid w:val="00C316E1"/>
    <w:rsid w:val="00C348A5"/>
    <w:rsid w:val="00C37ABC"/>
    <w:rsid w:val="00C43189"/>
    <w:rsid w:val="00C56FA6"/>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3544"/>
    <w:rsid w:val="00CB571B"/>
    <w:rsid w:val="00CC04EB"/>
    <w:rsid w:val="00CC529F"/>
    <w:rsid w:val="00CC5FDC"/>
    <w:rsid w:val="00CD2302"/>
    <w:rsid w:val="00CD4916"/>
    <w:rsid w:val="00CD67C9"/>
    <w:rsid w:val="00CE3EF0"/>
    <w:rsid w:val="00CE501D"/>
    <w:rsid w:val="00CF199C"/>
    <w:rsid w:val="00CF1CD0"/>
    <w:rsid w:val="00CF55A5"/>
    <w:rsid w:val="00D01981"/>
    <w:rsid w:val="00D05520"/>
    <w:rsid w:val="00D05CD6"/>
    <w:rsid w:val="00D105C8"/>
    <w:rsid w:val="00D11A5C"/>
    <w:rsid w:val="00D1715A"/>
    <w:rsid w:val="00D1751A"/>
    <w:rsid w:val="00D24BD8"/>
    <w:rsid w:val="00D262A0"/>
    <w:rsid w:val="00D279B5"/>
    <w:rsid w:val="00D33E1D"/>
    <w:rsid w:val="00D34E00"/>
    <w:rsid w:val="00D35123"/>
    <w:rsid w:val="00D35229"/>
    <w:rsid w:val="00D35C0F"/>
    <w:rsid w:val="00D4227F"/>
    <w:rsid w:val="00D43F50"/>
    <w:rsid w:val="00D442D9"/>
    <w:rsid w:val="00D502EC"/>
    <w:rsid w:val="00D5182C"/>
    <w:rsid w:val="00D51CCE"/>
    <w:rsid w:val="00D64A3A"/>
    <w:rsid w:val="00D7004B"/>
    <w:rsid w:val="00D7077C"/>
    <w:rsid w:val="00D71D69"/>
    <w:rsid w:val="00D77391"/>
    <w:rsid w:val="00D8382A"/>
    <w:rsid w:val="00D85BDE"/>
    <w:rsid w:val="00D953F6"/>
    <w:rsid w:val="00DA5CE3"/>
    <w:rsid w:val="00DA6185"/>
    <w:rsid w:val="00DA62E0"/>
    <w:rsid w:val="00DA68A8"/>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207"/>
    <w:rsid w:val="00E42DAE"/>
    <w:rsid w:val="00E45727"/>
    <w:rsid w:val="00E5315B"/>
    <w:rsid w:val="00E53D53"/>
    <w:rsid w:val="00E56771"/>
    <w:rsid w:val="00E61F2C"/>
    <w:rsid w:val="00E651E6"/>
    <w:rsid w:val="00E8248C"/>
    <w:rsid w:val="00E906CF"/>
    <w:rsid w:val="00E92BC5"/>
    <w:rsid w:val="00E95485"/>
    <w:rsid w:val="00E962B4"/>
    <w:rsid w:val="00EB27D1"/>
    <w:rsid w:val="00EB33FE"/>
    <w:rsid w:val="00ED1C2A"/>
    <w:rsid w:val="00ED6FB3"/>
    <w:rsid w:val="00EE10B1"/>
    <w:rsid w:val="00EE2E89"/>
    <w:rsid w:val="00EF5FB5"/>
    <w:rsid w:val="00F127A9"/>
    <w:rsid w:val="00F158D7"/>
    <w:rsid w:val="00F17527"/>
    <w:rsid w:val="00F209EB"/>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SimSun"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w:hAnsi="Times"/>
      <w:lang w:val="it-IT" w:eastAsia="it-IT"/>
    </w:rPr>
  </w:style>
  <w:style w:type="paragraph" w:styleId="Heading1">
    <w:name w:val="heading 1"/>
    <w:basedOn w:val="Normal"/>
    <w:next w:val="Normal"/>
    <w:link w:val="Heading1Char"/>
    <w:qFormat/>
    <w:pPr>
      <w:keepNext/>
      <w:spacing w:before="480" w:after="240"/>
      <w:outlineLvl w:val="0"/>
    </w:pPr>
    <w:rPr>
      <w:b/>
      <w:caps/>
      <w:lang w:bidi="fa-IR"/>
    </w:rPr>
  </w:style>
  <w:style w:type="paragraph" w:styleId="Heading2">
    <w:name w:val="heading 2"/>
    <w:basedOn w:val="Normal"/>
    <w:next w:val="Normal"/>
    <w:qFormat/>
    <w:pPr>
      <w:keepNext/>
      <w:spacing w:before="240" w:after="240"/>
      <w:outlineLvl w:val="1"/>
    </w:pPr>
    <w:rPr>
      <w:b/>
    </w:rPr>
  </w:style>
  <w:style w:type="paragraph" w:styleId="Heading3">
    <w:name w:val="heading 3"/>
    <w:basedOn w:val="Normal"/>
    <w:next w:val="1"/>
    <w:qFormat/>
    <w:pPr>
      <w:ind w:left="354"/>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ommentTextChar">
    <w:name w:val="Comment Text Char"/>
    <w:link w:val="CommentText"/>
    <w:uiPriority w:val="99"/>
    <w:rPr>
      <w:rFonts w:ascii="Times" w:hAnsi="Times"/>
      <w:lang w:val="it-IT" w:eastAsia="it-IT"/>
    </w:rPr>
  </w:style>
  <w:style w:type="character" w:styleId="Hyperlink">
    <w:name w:val="Hyperlink"/>
    <w:unhideWhenUsed/>
    <w:rPr>
      <w:color w:val="0000FF"/>
      <w:u w:val="single"/>
    </w:rPr>
  </w:style>
  <w:style w:type="character" w:customStyle="1" w:styleId="BalloonTextChar">
    <w:name w:val="Balloon Text Char"/>
    <w:link w:val="BalloonText"/>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HeaderChar">
    <w:name w:val="Header Char"/>
    <w:link w:val="Header"/>
    <w:uiPriority w:val="99"/>
    <w:rPr>
      <w:rFonts w:ascii="Times" w:hAnsi="Times"/>
      <w:sz w:val="18"/>
      <w:szCs w:val="18"/>
      <w:lang w:val="it-IT" w:eastAsia="it-IT"/>
    </w:rPr>
  </w:style>
  <w:style w:type="character" w:customStyle="1" w:styleId="FooterChar">
    <w:name w:val="Footer Char"/>
    <w:link w:val="Footer"/>
    <w:uiPriority w:val="99"/>
    <w:rPr>
      <w:rFonts w:ascii="Times" w:hAnsi="Times"/>
      <w:sz w:val="18"/>
      <w:szCs w:val="18"/>
      <w:lang w:val="it-IT" w:eastAsia="it-IT"/>
    </w:rPr>
  </w:style>
  <w:style w:type="character" w:styleId="Emphasis">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CommentReference">
    <w:name w:val="annotation reference"/>
    <w:uiPriority w:val="99"/>
    <w:unhideWhenUsed/>
    <w:rPr>
      <w:sz w:val="16"/>
      <w:szCs w:val="16"/>
    </w:rPr>
  </w:style>
  <w:style w:type="character" w:customStyle="1" w:styleId="CommentSubjectChar">
    <w:name w:val="Comment Subject Char"/>
    <w:link w:val="CommentSubject"/>
    <w:uiPriority w:val="99"/>
    <w:semiHidden/>
    <w:rPr>
      <w:rFonts w:ascii="Times" w:hAnsi="Times"/>
      <w:b/>
      <w:bCs/>
      <w:lang w:val="it-IT" w:eastAsia="it-IT"/>
    </w:rPr>
  </w:style>
  <w:style w:type="character" w:customStyle="1" w:styleId="Heading1Char">
    <w:name w:val="Heading 1 Char"/>
    <w:link w:val="Heading1"/>
    <w:rPr>
      <w:rFonts w:ascii="Times" w:hAnsi="Times"/>
      <w:b/>
      <w:caps/>
      <w:lang w:val="it-IT" w:eastAsia="it-IT"/>
    </w:rPr>
  </w:style>
  <w:style w:type="paragraph" w:customStyle="1" w:styleId="References">
    <w:name w:val="References"/>
    <w:basedOn w:val="Normal"/>
    <w:pPr>
      <w:numPr>
        <w:numId w:val="1"/>
      </w:numPr>
      <w:tabs>
        <w:tab w:val="left" w:pos="450"/>
      </w:tabs>
    </w:pPr>
    <w:rPr>
      <w:rFonts w:ascii="Times New Roman" w:eastAsia="Times New Roman" w:hAnsi="Times New Roman"/>
      <w:sz w:val="16"/>
      <w:szCs w:val="16"/>
      <w:lang w:val="en-US" w:eastAsia="en-US"/>
    </w:rPr>
  </w:style>
  <w:style w:type="paragraph" w:styleId="Footer">
    <w:name w:val="footer"/>
    <w:basedOn w:val="Normal"/>
    <w:link w:val="FooterChar"/>
    <w:uiPriority w:val="99"/>
    <w:unhideWhenUsed/>
    <w:pPr>
      <w:tabs>
        <w:tab w:val="center" w:pos="4153"/>
        <w:tab w:val="right" w:pos="8306"/>
      </w:tabs>
      <w:snapToGrid w:val="0"/>
      <w:jc w:val="left"/>
    </w:pPr>
    <w:rPr>
      <w:sz w:val="18"/>
      <w:szCs w:val="18"/>
      <w:lang w:bidi="fa-IR"/>
    </w:rPr>
  </w:style>
  <w:style w:type="paragraph" w:styleId="BalloonText">
    <w:name w:val="Balloon Text"/>
    <w:basedOn w:val="Normal"/>
    <w:link w:val="BalloonTextChar"/>
    <w:uiPriority w:val="99"/>
    <w:unhideWhenUsed/>
    <w:rPr>
      <w:rFonts w:ascii="Microsoft YaHei UI" w:eastAsia="Microsoft YaHei UI"/>
      <w:sz w:val="18"/>
      <w:szCs w:val="18"/>
      <w:lang w:bidi="fa-IR"/>
    </w:rPr>
  </w:style>
  <w:style w:type="paragraph" w:customStyle="1" w:styleId="4">
    <w:name w:val="标题4"/>
    <w:basedOn w:val="Normal"/>
    <w:pPr>
      <w:spacing w:before="120" w:after="120" w:line="300" w:lineRule="exact"/>
      <w:jc w:val="left"/>
      <w:outlineLvl w:val="3"/>
    </w:pPr>
    <w:rPr>
      <w:rFonts w:eastAsia="STZhongsong"/>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Normal"/>
    <w:rPr>
      <w:rFonts w:ascii="Courier" w:hAnsi="Courier"/>
      <w:sz w:val="18"/>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iPriority w:val="99"/>
    <w:unhideWhenUsed/>
    <w:rPr>
      <w:lang w:bidi="fa-IR"/>
    </w:rPr>
  </w:style>
  <w:style w:type="paragraph" w:customStyle="1" w:styleId="Text">
    <w:name w:val="Text"/>
    <w:basedOn w:val="Normal"/>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
    <w:name w:val="正文缩进1"/>
    <w:basedOn w:val="Normal"/>
    <w:pPr>
      <w:ind w:left="720"/>
    </w:pPr>
  </w:style>
  <w:style w:type="paragraph" w:customStyle="1" w:styleId="ReferenceHead">
    <w:name w:val="Reference Head"/>
    <w:basedOn w:val="Heading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basedOn w:val="TableNormal"/>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FollowedHyperlink">
    <w:name w:val="FollowedHyperlink"/>
    <w:uiPriority w:val="99"/>
    <w:semiHidden/>
    <w:unhideWhenUsed/>
    <w:rsid w:val="00883511"/>
    <w:rPr>
      <w:color w:val="954F72"/>
      <w:u w:val="single"/>
    </w:rPr>
  </w:style>
  <w:style w:type="character" w:customStyle="1" w:styleId="10">
    <w:name w:val="未处理的提及1"/>
    <w:uiPriority w:val="99"/>
    <w:semiHidden/>
    <w:unhideWhenUsed/>
    <w:rsid w:val="00BD2B83"/>
    <w:rPr>
      <w:color w:val="808080"/>
      <w:shd w:val="clear" w:color="auto" w:fill="E6E6E6"/>
    </w:rPr>
  </w:style>
  <w:style w:type="character" w:styleId="UnresolvedMention">
    <w:name w:val="Unresolved Mention"/>
    <w:basedOn w:val="DefaultParagraphFont"/>
    <w:uiPriority w:val="99"/>
    <w:semiHidden/>
    <w:unhideWhenUsed/>
    <w:rsid w:val="0085306F"/>
    <w:rPr>
      <w:color w:val="605E5C"/>
      <w:shd w:val="clear" w:color="auto" w:fill="E1DFDD"/>
    </w:rPr>
  </w:style>
  <w:style w:type="paragraph" w:customStyle="1" w:styleId="references0">
    <w:name w:val="references"/>
    <w:uiPriority w:val="99"/>
    <w:rsid w:val="00052ABC"/>
    <w:pPr>
      <w:numPr>
        <w:numId w:val="9"/>
      </w:numPr>
      <w:spacing w:after="50" w:line="180" w:lineRule="exact"/>
      <w:jc w:val="both"/>
    </w:pPr>
    <w:rPr>
      <w:rFonts w:ascii="Times New Roman" w:eastAsia="Times New Roman" w:hAnsi="Times New Roman"/>
      <w:noProof/>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824630">
      <w:bodyDiv w:val="1"/>
      <w:marLeft w:val="0"/>
      <w:marRight w:val="0"/>
      <w:marTop w:val="0"/>
      <w:marBottom w:val="0"/>
      <w:divBdr>
        <w:top w:val="none" w:sz="0" w:space="0" w:color="auto"/>
        <w:left w:val="none" w:sz="0" w:space="0" w:color="auto"/>
        <w:bottom w:val="none" w:sz="0" w:space="0" w:color="auto"/>
        <w:right w:val="none" w:sz="0" w:space="0" w:color="auto"/>
      </w:divBdr>
    </w:div>
    <w:div w:id="691418783">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881209560">
      <w:bodyDiv w:val="1"/>
      <w:marLeft w:val="0"/>
      <w:marRight w:val="0"/>
      <w:marTop w:val="0"/>
      <w:marBottom w:val="0"/>
      <w:divBdr>
        <w:top w:val="none" w:sz="0" w:space="0" w:color="auto"/>
        <w:left w:val="none" w:sz="0" w:space="0" w:color="auto"/>
        <w:bottom w:val="none" w:sz="0" w:space="0" w:color="auto"/>
        <w:right w:val="none" w:sz="0" w:space="0" w:color="auto"/>
      </w:divBdr>
    </w:div>
    <w:div w:id="1420325745">
      <w:bodyDiv w:val="1"/>
      <w:marLeft w:val="0"/>
      <w:marRight w:val="0"/>
      <w:marTop w:val="0"/>
      <w:marBottom w:val="0"/>
      <w:divBdr>
        <w:top w:val="none" w:sz="0" w:space="0" w:color="auto"/>
        <w:left w:val="none" w:sz="0" w:space="0" w:color="auto"/>
        <w:bottom w:val="none" w:sz="0" w:space="0" w:color="auto"/>
        <w:right w:val="none" w:sz="0" w:space="0" w:color="auto"/>
      </w:divBdr>
    </w:div>
    <w:div w:id="145267530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hyperlink" Target="http://www.mathtype.com" TargetMode="Externa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3</Pages>
  <Words>1768</Words>
  <Characters>10084</Characters>
  <Application>Microsoft Office Word</Application>
  <DocSecurity>0</DocSecurity>
  <PresentationFormat/>
  <Lines>84</Lines>
  <Paragraphs>2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1829</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Lakshman Vejendla</cp:lastModifiedBy>
  <cp:revision>76</cp:revision>
  <cp:lastPrinted>2019-03-29T07:00:00Z</cp:lastPrinted>
  <dcterms:created xsi:type="dcterms:W3CDTF">2019-06-27T06:37:00Z</dcterms:created>
  <dcterms:modified xsi:type="dcterms:W3CDTF">2026-04-02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